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1226800</wp:posOffset>
            </wp:positionV>
            <wp:extent cx="469900" cy="330200"/>
            <wp:effectExtent l="0" t="0" r="6350" b="12700"/>
            <wp:wrapNone/>
            <wp:docPr id="100126" name="图片 100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图片 10012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全国乙理综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-</w:t>
      </w: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2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月，中国航天员翟志刚、王亚平、叶光富在离地球表面约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7.05pt;" o:ole="t" filled="f" o:preferrelative="t" stroked="f" coordsize="21600,21600">
            <v:path/>
            <v:fill on="f" focussize="0,0"/>
            <v:stroke on="f" joinstyle="miter"/>
            <v:imagedata r:id="rId8" o:title="eqId15b60fd075dae6790bbb805274d5abf4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天宫二号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天宫二号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一不可伸长轻绳两端各连接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1646186" name="图片 77164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646186" name="图片 77164618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小球，初始时整个系统静置于光滑水平桌面上，两球间的距离等于绳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一大小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水平恒力作用在轻绳的中点，方向与两球连线垂直。当两球运动至二者相距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19.95pt;" o:ole="t" filled="f" o:preferrelative="t" stroked="f" coordsize="21600,21600">
            <v:path/>
            <v:fill on="f" focussize="0,0"/>
            <v:stroke on="f" joinstyle="miter"/>
            <v:imagedata r:id="rId11" o:title="eqIde06b57c8e4d8f067df4eb02560b3011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0485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4" o:title="eqId9133b620026abce3abed2af34af4acd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16" o:title="eqId7a81444b385a4f87fd23000e969ff4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8" o:title="eqIdbce5f4355323ff3378e66afb39e56c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20" o:title="eqId20952af9fe83baa787c059931f0176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固定于竖直平面内的光滑大圆环上套有一个小环，小环从大圆环顶端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66775" cy="8191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它滑过的弧长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它下降的高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它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它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连线扫过的面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点光源以</w:t>
      </w:r>
      <w:r>
        <w:rPr>
          <w:rFonts w:ascii="Times New Roman" w:hAnsi="Times New Roman" w:eastAsia="Times New Roman" w:cs="Times New Roman"/>
          <w:color w:val="000000"/>
        </w:rPr>
        <w:t>113W</w:t>
      </w:r>
      <w:r>
        <w:rPr>
          <w:rFonts w:ascii="宋体" w:hAnsi="宋体" w:eastAsia="宋体" w:cs="宋体"/>
          <w:color w:val="000000"/>
        </w:rPr>
        <w:t>的功率向周围所有方向均匀地辐射波长约为</w:t>
      </w:r>
      <w:r>
        <w:rPr>
          <w:rFonts w:ascii="Times New Roman" w:hAnsi="Times New Roman" w:eastAsia="Times New Roman" w:cs="Times New Roman"/>
          <w:color w:val="000000"/>
        </w:rPr>
        <w:t>6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- 7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光，在离点光源距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每秒垂直通过每平方米的光子数为</w:t>
      </w:r>
      <w:r>
        <w:rPr>
          <w:rFonts w:ascii="Times New Roman" w:hAnsi="Times New Roman" w:eastAsia="Times New Roman" w:cs="Times New Roman"/>
          <w:color w:val="000000"/>
        </w:rPr>
        <w:t>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宋体" w:hAnsi="宋体" w:eastAsia="宋体" w:cs="宋体"/>
          <w:color w:val="000000"/>
        </w:rPr>
        <w:t>个。普朗克常量为</w:t>
      </w:r>
      <w:r>
        <w:rPr>
          <w:rFonts w:ascii="Times New Roman" w:hAnsi="Times New Roman" w:eastAsia="Times New Roman" w:cs="Times New Roman"/>
          <w:i/>
          <w:color w:val="000000"/>
        </w:rPr>
        <w:t xml:space="preserve">h = </w:t>
      </w:r>
      <w:r>
        <w:rPr>
          <w:rFonts w:ascii="Times New Roman" w:hAnsi="Times New Roman" w:eastAsia="Times New Roman" w:cs="Times New Roman"/>
          <w:color w:val="000000"/>
        </w:rPr>
        <w:t>6.6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- 34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约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安装适当的软件后，利用智能手机中的磁传感器可以测量磁感应强度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如图，在手机上建立直角坐标系，手机显示屏所在平面为</w:t>
      </w:r>
      <w:r>
        <w:rPr>
          <w:rFonts w:ascii="Times New Roman" w:hAnsi="Times New Roman" w:eastAsia="Times New Roman" w:cs="Times New Roman"/>
          <w:i/>
          <w:color w:val="000000"/>
        </w:rPr>
        <w:t>xOy</w:t>
      </w:r>
      <w:r>
        <w:rPr>
          <w:rFonts w:ascii="宋体" w:hAnsi="宋体" w:eastAsia="宋体" w:cs="宋体"/>
          <w:color w:val="000000"/>
        </w:rPr>
        <w:t>面。某同学在某地对地磁场进行了四次测量，每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指向不同方向而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轴正向保持竖直向上。根据表中测量结果可推知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71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67"/>
        <w:gridCol w:w="1596"/>
        <w:gridCol w:w="1596"/>
        <w:gridCol w:w="15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009650" cy="1047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测量地点位于南半球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地的地磁场大小约为</w:t>
      </w:r>
      <w:r>
        <w:rPr>
          <w:rFonts w:ascii="Times New Roman" w:hAnsi="Times New Roman" w:eastAsia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向指向东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两对等量异号点电荷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24" o:title="eqId56b2087eadbbd0dab72b7483b91815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6" o:title="eqId25edf0d4f01b098ef54f24836a742af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定于正方形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项点上。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该正方形两条对角线与其内切圆的交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内切圆的圆心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85900" cy="16097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，电场力做功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质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9" o:title="eqId720cfee1ee38c8e56581e205a7cbf4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块在水平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作用下由静止开始在水平地面上做直线运动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如图所示。已知物块与地面间的动摩擦因数为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宋体" w:hAnsi="宋体" w:eastAsia="宋体" w:cs="宋体"/>
          <w:color w:val="000000"/>
        </w:rPr>
        <w:t>，重力加速度大小取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31" o:title="eqId46a6a294d3d7206bcdde5b943dbe94f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57425" cy="1400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eqId6f9944bbd1c12f0c6009a16a1de43bd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6" o:title="eqId72e8305062745d43f55504bf4422757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8" o:title="eqIda58a17d11ced112774f4d1ac1f2f3e3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的动量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50.55pt;" o:ole="t" filled="f" o:preferrelative="t" stroked="f" coordsize="21600,21600">
            <v:path/>
            <v:fill on="f" focussize="0,0"/>
            <v:stroke on="f" joinstyle="miter"/>
            <v:imagedata r:id="rId40" o:title="eqIdb988d3c30598604379efe180c053fdc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2" o:title="eqId8d74e38734e9938d03324c477ec2e5f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对物块所做的功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4" o:title="eqId28a9d69e127bc341e5713f0e3c2ddb8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6" o:title="eqId147a189c3ada1acd16e1ac9c012f64a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探测器组成，其横截面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。在截面内，极板间各点的电场强度大小与其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成反比，方向指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。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带正电的同种粒子从极板间通过，到达探测器。不计重力。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做圆周运动，圆的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半径分别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8" o:title="eqId2858005b9ae89ae080d83dcc13cf8e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50" o:title="eqId42ad3547ba5d373921e1b039b1a2330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2" o:title="eqId2b3e95410f3b4fcb0cba425b521d1f6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8" o:title="eqId2858005b9ae89ae080d83dcc13cf8e8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；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8" o:title="eqId2858005b9ae89ae080d83dcc13cf8e8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2" o:title="eqId2b3e95410f3b4fcb0cba425b521d1f6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，轨迹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25933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小于粒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大于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雷达探测一高速飞行器的位置。从某时刻（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8" o:title="eqId7aeb9a94e392f6759b18abed89aacc5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开始的一段时间内，该飞行器可视为沿直线运动，每隔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60" o:title="eqId3a9cef3cfbceabc23b7410c4be4e638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一次其位置，坐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结果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347"/>
        <w:gridCol w:w="560"/>
        <w:gridCol w:w="666"/>
        <w:gridCol w:w="666"/>
        <w:gridCol w:w="666"/>
        <w:gridCol w:w="666"/>
        <w:gridCol w:w="6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62" o:title="eqIdb10f60bf8ef72cd4546bb52426cd6907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64" o:title="eqId2788f45ffa0c90f2c14677ca1722a5aa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0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09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75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5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3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表中数据可判断该飞行器在这段时间内近似做匀加速运动，判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1646183" name="图片 77164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646183" name="图片 77164618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理由是：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6" o:title="eqId15d9de4ec45cebaf57a577c0e893053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飞行器速度的大小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68" o:title="eqIdcc4ef973817d347fc468c0a1f776d79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70" o:title="eqId22964de2a093c97a8755dbe70487735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这段时间内该飞行器加速度的大小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72" o:title="eqId380bbacf854e30e2e747fc286d2b999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74" o:title="eqId720cd3a465f0dbe15475b3e61e0c066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同学探究阻值约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6" o:title="eqIdb9d19bfde93b224e00b3216472257db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待测电阻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55pt;width:45.75pt;" o:ole="t" filled="f" o:preferrelative="t" stroked="f" coordsize="21600,21600">
            <v:path/>
            <v:fill on="f" focussize="0,0"/>
            <v:stroke on="f" joinstyle="miter"/>
            <v:imagedata r:id="rId80" o:title="eqId6cd5b009f419eb1371879e601b6cfc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内的伏安特性。可用器材有：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（量程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82" o:title="eqId4d64b26bd3eaeebadf07fef49e26028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很大），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量程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25pt;width:27.65pt;" o:ole="t" filled="f" o:preferrelative="t" stroked="f" coordsize="21600,21600">
            <v:path/>
            <v:fill on="f" focussize="0,0"/>
            <v:stroke on="f" joinstyle="miter"/>
            <v:imagedata r:id="rId84" o:title="eqId33e37e5e924d883c3929cfa56afa5bb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6" o:title="eqId3d483cf108208fc7918fff2738888b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约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8" o:title="eqIdef412f9f9a6ca89bc145417e89134a4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不计）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可选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0" o:title="eqIda9daf59382cada5c717757ec6477c12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92" o:title="eqIdd203dcb37e0ca16d5198c21dee71cec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4" o:title="eqIdbe9b4a83b9aebebf29de0c4406ebf89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可选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6" o:title="eqIdb1463310783632787cfdef53a883f7b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8" o:title="eqId05076c9fe37d9dc927a7c329aed93ce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09775" cy="2038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要求通过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可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55pt;width:45.75pt;" o:ole="t" filled="f" o:preferrelative="t" stroked="f" coordsize="21600,21600">
            <v:path/>
            <v:fill on="f" focussize="0,0"/>
            <v:stroke on="f" joinstyle="miter"/>
            <v:imagedata r:id="rId80" o:title="eqId6cd5b009f419eb1371879e601b6cfc5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内连续可调，在答题卡上将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的器材符号连线，画出实验电路的原理图_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时，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中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应选最大阻值为______（填“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3" o:title="eqId5d757a8853133814c9a9753443c1cf8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92" o:title="eqIdd203dcb37e0ca16d5198c21dee71cec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的滑动变阻器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4" o:title="eqIdbe9b4a83b9aebebf29de0c4406ebf89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选阻值为______（填“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6" o:title="eqIdb1463310783632787cfdef53a883f7b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8" o:title="eqId05076c9fe37d9dc927a7c329aed93c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测量多组数据可得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1646185" name="图片 771646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646185" name="图片 77164618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伏安特性曲线。若在某次测量中，电压表、电流麦的示数分别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和图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所示，则此时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电压为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流过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为_____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25pt;width:19.7pt;" o:ole="t" filled="f" o:preferrelative="t" stroked="f" coordsize="21600,21600">
            <v:path/>
            <v:fill on="f" focussize="0,0"/>
            <v:stroke on="f" joinstyle="miter"/>
            <v:imagedata r:id="rId112" o:title="eqId58b5bd7cf13ef88690281ce09f1d347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组数据得到的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8" o:title="eqIdce2581ae160692cd7e2686226fe5e2c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为______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15" o:title="eqIdcffa35373ec4e4684107b42adb7a51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819650" cy="15144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一不可伸长的细绳的上端固定，下端系在边长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8" o:title="eqIdd62f94e3186b269b60110ad6c7a4e9d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120" o:title="eqId11f2afccdf4eebfe73ebbd67af3caa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8" o:title="eqId7aeb9a94e392f6759b18abed89aacc5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3" o:title="eqId6fa093f513fe8bb718a44552c0c8d8c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磁感应强度大小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关系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125" o:title="eqId2a7c466f47c7b225bf839ce130a1d94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</w:t>
      </w:r>
      <w:r>
        <w:rPr>
          <w:rFonts w:ascii="Times New Roman" w:hAnsi="Times New Roman" w:eastAsia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7" o:title="eqId0eee0ae3abbfc3db9f19937a8569805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8" o:title="eqId7aeb9a94e392f6759b18abed89aacc5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7" o:title="eqId0eee0ae3abbfc3db9f19937a8569805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，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轻质弹簧连接，静止在光滑水平面上：物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8" o:title="eqId7aeb9a94e392f6759b18abed89aacc5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与弹簧接触，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33" o:title="eqId3937dca227eefbd49b873f055b3c06c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与弹簧分离，第一次碰撞结束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d1552707683293dcf684d101dd09b5c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。已知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8" o:title="eqId7aeb9a94e392f6759b18abed89aacc5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8" o:title="eqId82120861c1c4f7cc1a7a3f169f082a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的距离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40" o:title="eqId37b0387ffea6589ed84309a146b3b5d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离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滑上粗糙斜面，然后滑下，与一直在水平面上运动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再次碰撞，之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再次滑上斜面，达到的最高点与前一次相同。斜面倾角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42" o:title="eqIdc90847a4ce1c5147e4e314c01f0b5b6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3049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定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1646184" name="图片 771646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646184" name="图片 77164618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理想气体从状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经状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变化状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其过程如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5" o:title="eqId31a27176354143457098b42b8124479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3620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状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压强大于状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从外界吸收的热量等于其增加的内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一竖直放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1646182" name="图片 771646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646182" name="图片 77164618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8" o:title="eqIdfad491e5b5e14c49ef8b7004ebcfcef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面积分别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150" o:title="eqIdea48fd3bae2a859335e497391c315e8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弹簧原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初始时系统处于平衡状态，此时弹簧的伸长量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52" o:title="eqId8376ef25f4b17ea62431181d08f0e41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活塞Ⅰ、Ⅱ到汽缸连接处的距离相等，两活塞间气体的温度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154" o:title="eqId635ccd929471d564cc9d2d96266b34d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活塞外大气压强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6" o:title="eqId3606c4a853a6a34cb7f33bea81b15a1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52500" cy="13144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介质中平衡位置在同一水平面上的两个点波源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59" o:title="eqId910f1655703721b51006b887a2394b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61" o:title="eqId779629f16056a50f4c06e3996d8e1c8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者做简谐运动的振幅相等，周期均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163" o:title="eqId057f35f5741b6ac84aa6fc8b1273ec4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5" o:title="eqId9d43eb0b274e00cbbc4a210da416504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平衡位置向上运动时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167" o:title="eqId530f5b63e797195906285c0c03eb92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过平衡位置向上运动．若波速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9" o:title="eqId6d7d314046eafd6fedf19f425d6c847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5" o:title="eqId9d43eb0b274e00cbbc4a210da416504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167" o:title="eqId530f5b63e797195906285c0c03eb927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波源平衡位置所在水平面上的一点，与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5" o:title="eqId9d43eb0b274e00cbbc4a210da416504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167" o:title="eqId530f5b63e797195906285c0c03eb92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位置的距离均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75" o:title="eqIdf751f4679c27bc2b4c1e0e56d7f9170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两波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加强”或“削弱”）的；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5" o:title="eqId9d43eb0b274e00cbbc4a210da416504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在平衡位置向上运动时，平衡位置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向上”或“向下”）运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一细束单色光在三棱镜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8" o:title="eqId7bef5239ddbb0972700ce01daf9ee7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80" o:title="eqId60ef95894ceebaf236170e8832dcf7e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以大角度由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入射（入射面在棱镜的横截面内），入射角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经折射后射至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，如图所示，逐渐减小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移动，当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184" o:title="eqId997a8144901e59e3cbdf9beec350ef9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恰好没有光线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射出棱镜，且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8pt;width:49.1pt;" o:ole="t" filled="f" o:preferrelative="t" stroked="f" coordsize="21600,21600">
            <v:path/>
            <v:fill on="f" focussize="0,0"/>
            <v:stroke on="f" joinstyle="miter"/>
            <v:imagedata r:id="rId187" o:title="eqId518586d91b63569fc317b323835a0c2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24050" cy="14001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k4OTdiYTA4ZjRjMTlkODZkZWRhNDQ4YjRjOGYwO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21C6DB9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image" Target="media/image4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2.png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png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png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png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1" Type="http://schemas.openxmlformats.org/officeDocument/2006/relationships/fontTable" Target="fontTable.xml"/><Relationship Id="rId190" Type="http://schemas.openxmlformats.org/officeDocument/2006/relationships/customXml" Target="../customXml/item2.xml"/><Relationship Id="rId19" Type="http://schemas.openxmlformats.org/officeDocument/2006/relationships/oleObject" Target="embeddings/oleObject6.bin"/><Relationship Id="rId189" Type="http://schemas.openxmlformats.org/officeDocument/2006/relationships/customXml" Target="../customXml/item1.xml"/><Relationship Id="rId188" Type="http://schemas.openxmlformats.org/officeDocument/2006/relationships/image" Target="media/image88.png"/><Relationship Id="rId187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5" Type="http://schemas.openxmlformats.org/officeDocument/2006/relationships/oleObject" Target="embeddings/oleObject95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4.wmf"/><Relationship Id="rId18" Type="http://schemas.openxmlformats.org/officeDocument/2006/relationships/image" Target="media/image9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1.bin"/><Relationship Id="rId176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8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png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png"/><Relationship Id="rId145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png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png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6.png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png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5.wmf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887</Words>
  <Characters>3088</Characters>
  <Lines>0</Lines>
  <Paragraphs>0</Paragraphs>
  <TotalTime>0</TotalTime>
  <ScaleCrop>false</ScaleCrop>
  <LinksUpToDate>false</LinksUpToDate>
  <CharactersWithSpaces>3199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9T08:34:00Z</dcterms:created>
  <dc:creator>学科网试题生产平台</dc:creator>
  <dc:description>2997126026608640</dc:description>
  <cp:lastModifiedBy>Ghost</cp:lastModifiedBy>
  <dcterms:modified xsi:type="dcterms:W3CDTF">2022-07-13T03:51:2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6F2E3CA5B15149E59FBC49A1E56FB294</vt:lpwstr>
  </property>
</Properties>
</file>